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="-601" w:tblpY="565"/>
        <w:tblW w:w="1123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7012"/>
      </w:tblGrid>
      <w:tr w:rsidR="00852AFC" w:rsidRPr="002546DE" w14:paraId="12491EAF" w14:textId="77777777" w:rsidTr="000E6032">
        <w:trPr>
          <w:trHeight w:val="1072"/>
        </w:trPr>
        <w:tc>
          <w:tcPr>
            <w:tcW w:w="4219" w:type="dxa"/>
          </w:tcPr>
          <w:p w14:paraId="3CD51ABE" w14:textId="13CDB86B" w:rsidR="00852AFC" w:rsidRPr="002546DE" w:rsidRDefault="000E6032" w:rsidP="000E603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TRƯỜNG THPT </w:t>
            </w:r>
            <w:r w:rsidR="00852AFC" w:rsidRPr="002546DE">
              <w:rPr>
                <w:b/>
                <w:sz w:val="24"/>
                <w:szCs w:val="24"/>
              </w:rPr>
              <w:t>TRƯNG VƯƠNG</w:t>
            </w:r>
          </w:p>
          <w:p w14:paraId="566FAE3C" w14:textId="6A2C3269" w:rsidR="00852AFC" w:rsidRPr="002546DE" w:rsidRDefault="000E6032" w:rsidP="000E603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NĂM HỌC </w:t>
            </w:r>
            <w:r w:rsidR="00852AFC" w:rsidRPr="002546DE">
              <w:rPr>
                <w:b/>
                <w:sz w:val="24"/>
                <w:szCs w:val="24"/>
              </w:rPr>
              <w:t>20</w:t>
            </w:r>
            <w:r w:rsidR="00D6747D" w:rsidRPr="002546DE">
              <w:rPr>
                <w:b/>
                <w:sz w:val="24"/>
                <w:szCs w:val="24"/>
              </w:rPr>
              <w:t>21</w:t>
            </w:r>
            <w:r w:rsidR="00852AFC" w:rsidRPr="002546DE">
              <w:rPr>
                <w:b/>
                <w:sz w:val="24"/>
                <w:szCs w:val="24"/>
              </w:rPr>
              <w:t>-202</w:t>
            </w:r>
            <w:r w:rsidR="00D6747D" w:rsidRPr="002546DE">
              <w:rPr>
                <w:b/>
                <w:sz w:val="24"/>
                <w:szCs w:val="24"/>
              </w:rPr>
              <w:t>2</w:t>
            </w:r>
            <w:bookmarkStart w:id="0" w:name="_GoBack"/>
            <w:bookmarkEnd w:id="0"/>
          </w:p>
        </w:tc>
        <w:tc>
          <w:tcPr>
            <w:tcW w:w="7012" w:type="dxa"/>
          </w:tcPr>
          <w:p w14:paraId="157C0B04" w14:textId="77777777" w:rsidR="00852AFC" w:rsidRPr="002546DE" w:rsidRDefault="00852AFC" w:rsidP="000E6032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2546DE">
              <w:rPr>
                <w:b/>
                <w:sz w:val="24"/>
                <w:szCs w:val="24"/>
              </w:rPr>
              <w:t>ĐÁP ÁN VÀ BIỂU ĐIỂM KIỂM TRA HKII TOÁN 10</w:t>
            </w:r>
          </w:p>
          <w:p w14:paraId="52BF5C6A" w14:textId="77777777" w:rsidR="00852AFC" w:rsidRPr="002546DE" w:rsidRDefault="00852AFC" w:rsidP="000E603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sz w:val="24"/>
                <w:szCs w:val="24"/>
              </w:rPr>
              <w:t xml:space="preserve">Thời gian : </w:t>
            </w:r>
            <w:r w:rsidRPr="002546DE">
              <w:rPr>
                <w:b/>
                <w:sz w:val="24"/>
                <w:szCs w:val="24"/>
              </w:rPr>
              <w:t>90 phút</w:t>
            </w: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4"/>
        <w:gridCol w:w="7991"/>
        <w:gridCol w:w="665"/>
      </w:tblGrid>
      <w:tr w:rsidR="00852AFC" w:rsidRPr="002546DE" w14:paraId="35DD87D5" w14:textId="77777777" w:rsidTr="00A44E6E">
        <w:tc>
          <w:tcPr>
            <w:tcW w:w="694" w:type="dxa"/>
          </w:tcPr>
          <w:p w14:paraId="1A2AE0B1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991" w:type="dxa"/>
          </w:tcPr>
          <w:p w14:paraId="79FA93DB" w14:textId="77777777" w:rsidR="006C4F99" w:rsidRPr="002546DE" w:rsidRDefault="006C4F99" w:rsidP="0093312C">
            <w:pPr>
              <w:jc w:val="center"/>
              <w:rPr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Nội dung</w:t>
            </w:r>
          </w:p>
        </w:tc>
        <w:tc>
          <w:tcPr>
            <w:tcW w:w="665" w:type="dxa"/>
          </w:tcPr>
          <w:p w14:paraId="1D07232F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TĐ</w:t>
            </w:r>
          </w:p>
        </w:tc>
      </w:tr>
      <w:tr w:rsidR="00852AFC" w:rsidRPr="002546DE" w14:paraId="120319B7" w14:textId="77777777" w:rsidTr="00A44E6E">
        <w:tc>
          <w:tcPr>
            <w:tcW w:w="694" w:type="dxa"/>
          </w:tcPr>
          <w:p w14:paraId="0EB0D458" w14:textId="19DFD5FC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1</w:t>
            </w:r>
            <w:r w:rsidR="00DF668B" w:rsidRPr="002546DE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7991" w:type="dxa"/>
          </w:tcPr>
          <w:p w14:paraId="30CEDEE7" w14:textId="70359F63" w:rsidR="0031438C" w:rsidRPr="002546DE" w:rsidRDefault="00B7243B" w:rsidP="00B7243B">
            <w:pPr>
              <w:rPr>
                <w:sz w:val="24"/>
                <w:szCs w:val="24"/>
              </w:rPr>
            </w:pPr>
            <w:r w:rsidRPr="002546DE">
              <w:rPr>
                <w:noProof/>
                <w:sz w:val="24"/>
                <w:szCs w:val="24"/>
              </w:rPr>
              <w:drawing>
                <wp:inline distT="0" distB="0" distL="0" distR="0" wp14:anchorId="4444D038" wp14:editId="1EF4BC21">
                  <wp:extent cx="3549832" cy="38737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9832" cy="387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546DE">
              <w:rPr>
                <w:sz w:val="24"/>
                <w:szCs w:val="24"/>
              </w:rPr>
              <w:t xml:space="preserve">    </w:t>
            </w:r>
            <w:bookmarkStart w:id="1" w:name="MTBlankEqn"/>
            <w:r w:rsidR="002546DE" w:rsidRPr="002546DE">
              <w:rPr>
                <w:position w:val="-14"/>
                <w:sz w:val="24"/>
                <w:szCs w:val="24"/>
              </w:rPr>
              <w:object w:dxaOrig="1960" w:dyaOrig="400" w14:anchorId="0B732A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25pt;height:20.25pt" o:ole="">
                  <v:imagedata r:id="rId9" o:title=""/>
                </v:shape>
                <o:OLEObject Type="Embed" ProgID="Equation.DSMT4" ShapeID="_x0000_i1025" DrawAspect="Content" ObjectID="_1713177126" r:id="rId10"/>
              </w:object>
            </w:r>
            <w:bookmarkEnd w:id="1"/>
            <w:r w:rsidR="0093312C" w:rsidRPr="002546DE">
              <w:rPr>
                <w:sz w:val="24"/>
                <w:szCs w:val="24"/>
              </w:rPr>
              <w:t>.</w:t>
            </w:r>
          </w:p>
        </w:tc>
        <w:tc>
          <w:tcPr>
            <w:tcW w:w="665" w:type="dxa"/>
          </w:tcPr>
          <w:p w14:paraId="0B4A20D5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</w:p>
          <w:p w14:paraId="642DE974" w14:textId="52212C99" w:rsidR="006C4F99" w:rsidRPr="002546DE" w:rsidRDefault="00364B3C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1.</w:t>
            </w:r>
            <w:r w:rsidR="00B7243B" w:rsidRPr="002546DE">
              <w:rPr>
                <w:b/>
                <w:sz w:val="24"/>
                <w:szCs w:val="24"/>
              </w:rPr>
              <w:t>5</w:t>
            </w:r>
          </w:p>
          <w:p w14:paraId="35DA47D9" w14:textId="49C5A297" w:rsidR="0093312C" w:rsidRPr="002546DE" w:rsidRDefault="0093312C" w:rsidP="00B7243B">
            <w:pPr>
              <w:rPr>
                <w:b/>
                <w:sz w:val="24"/>
                <w:szCs w:val="24"/>
              </w:rPr>
            </w:pPr>
          </w:p>
        </w:tc>
      </w:tr>
      <w:tr w:rsidR="00852AFC" w:rsidRPr="002546DE" w14:paraId="1EB6452C" w14:textId="77777777" w:rsidTr="00A44E6E">
        <w:tc>
          <w:tcPr>
            <w:tcW w:w="694" w:type="dxa"/>
          </w:tcPr>
          <w:p w14:paraId="1BFE38B5" w14:textId="3B20DC12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2</w:t>
            </w:r>
            <w:r w:rsidR="0093312C" w:rsidRPr="002546DE">
              <w:rPr>
                <w:b/>
                <w:sz w:val="24"/>
                <w:szCs w:val="24"/>
              </w:rPr>
              <w:t>a</w:t>
            </w:r>
            <w:r w:rsidR="00DF668B" w:rsidRPr="002546DE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7991" w:type="dxa"/>
          </w:tcPr>
          <w:p w14:paraId="02D22637" w14:textId="5E27C7A4" w:rsidR="0093312C" w:rsidRPr="002546DE" w:rsidRDefault="0093312C" w:rsidP="0093312C">
            <w:pPr>
              <w:rPr>
                <w:sz w:val="24"/>
                <w:szCs w:val="24"/>
              </w:rPr>
            </w:pPr>
            <w:r w:rsidRPr="002546DE">
              <w:rPr>
                <w:sz w:val="24"/>
                <w:szCs w:val="24"/>
              </w:rPr>
              <w:t xml:space="preserve">Ta có </w:t>
            </w:r>
            <w:r w:rsidR="002546DE" w:rsidRPr="002546DE">
              <w:rPr>
                <w:position w:val="-24"/>
                <w:sz w:val="24"/>
                <w:szCs w:val="24"/>
              </w:rPr>
              <w:object w:dxaOrig="3140" w:dyaOrig="620" w14:anchorId="643A7668">
                <v:shape id="_x0000_i1026" type="#_x0000_t75" style="width:156.75pt;height:30.75pt" o:ole="">
                  <v:imagedata r:id="rId11" o:title=""/>
                </v:shape>
                <o:OLEObject Type="Embed" ProgID="Equation.DSMT4" ShapeID="_x0000_i1026" DrawAspect="Content" ObjectID="_1713177127" r:id="rId12"/>
              </w:object>
            </w:r>
            <w:r w:rsidR="002546DE" w:rsidRPr="002546DE">
              <w:rPr>
                <w:position w:val="-60"/>
                <w:sz w:val="24"/>
                <w:szCs w:val="24"/>
              </w:rPr>
              <w:object w:dxaOrig="1820" w:dyaOrig="1320" w14:anchorId="0CD54B90">
                <v:shape id="_x0000_i1027" type="#_x0000_t75" style="width:90.75pt;height:66pt" o:ole="">
                  <v:imagedata r:id="rId13" o:title=""/>
                </v:shape>
                <o:OLEObject Type="Embed" ProgID="Equation.DSMT4" ShapeID="_x0000_i1027" DrawAspect="Content" ObjectID="_1713177128" r:id="rId14"/>
              </w:object>
            </w:r>
            <w:r w:rsidR="002546DE" w:rsidRPr="002546DE">
              <w:rPr>
                <w:position w:val="-24"/>
                <w:sz w:val="24"/>
                <w:szCs w:val="24"/>
              </w:rPr>
              <w:object w:dxaOrig="1020" w:dyaOrig="620" w14:anchorId="755F834C">
                <v:shape id="_x0000_i1028" type="#_x0000_t75" style="width:51pt;height:30.75pt" o:ole="">
                  <v:imagedata r:id="rId15" o:title=""/>
                </v:shape>
                <o:OLEObject Type="Embed" ProgID="Equation.DSMT4" ShapeID="_x0000_i1028" DrawAspect="Content" ObjectID="_1713177129" r:id="rId16"/>
              </w:object>
            </w:r>
            <w:r w:rsidR="003518E1" w:rsidRPr="002546DE">
              <w:rPr>
                <w:sz w:val="24"/>
                <w:szCs w:val="24"/>
              </w:rPr>
              <w:t>.</w:t>
            </w:r>
          </w:p>
        </w:tc>
        <w:tc>
          <w:tcPr>
            <w:tcW w:w="665" w:type="dxa"/>
          </w:tcPr>
          <w:p w14:paraId="5310B0C5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</w:p>
          <w:p w14:paraId="425A5687" w14:textId="77777777" w:rsidR="006C4F99" w:rsidRPr="002546DE" w:rsidRDefault="00364B3C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1.0</w:t>
            </w:r>
          </w:p>
        </w:tc>
      </w:tr>
      <w:tr w:rsidR="00852AFC" w:rsidRPr="002546DE" w14:paraId="62BA7720" w14:textId="77777777" w:rsidTr="00A44E6E">
        <w:trPr>
          <w:trHeight w:val="821"/>
        </w:trPr>
        <w:tc>
          <w:tcPr>
            <w:tcW w:w="694" w:type="dxa"/>
          </w:tcPr>
          <w:p w14:paraId="51887170" w14:textId="76A768DD" w:rsidR="006C4F99" w:rsidRPr="002546DE" w:rsidRDefault="003518E1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2b</w:t>
            </w:r>
            <w:r w:rsidR="00DF668B" w:rsidRPr="002546DE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7991" w:type="dxa"/>
          </w:tcPr>
          <w:p w14:paraId="6D3614E8" w14:textId="6EFFFE9B" w:rsidR="003518E1" w:rsidRPr="002546DE" w:rsidRDefault="002546DE" w:rsidP="0093312C">
            <w:pPr>
              <w:rPr>
                <w:sz w:val="24"/>
                <w:szCs w:val="24"/>
              </w:rPr>
            </w:pPr>
            <w:r w:rsidRPr="002546DE">
              <w:rPr>
                <w:position w:val="-28"/>
                <w:sz w:val="24"/>
                <w:szCs w:val="24"/>
              </w:rPr>
              <w:object w:dxaOrig="2700" w:dyaOrig="680" w14:anchorId="4A647361">
                <v:shape id="_x0000_i1029" type="#_x0000_t75" style="width:135pt;height:33.75pt" o:ole="">
                  <v:imagedata r:id="rId17" o:title=""/>
                </v:shape>
                <o:OLEObject Type="Embed" ProgID="Equation.DSMT4" ShapeID="_x0000_i1029" DrawAspect="Content" ObjectID="_1713177130" r:id="rId18"/>
              </w:object>
            </w:r>
            <w:r w:rsidR="00BC722D" w:rsidRPr="002546DE">
              <w:rPr>
                <w:sz w:val="24"/>
                <w:szCs w:val="24"/>
              </w:rPr>
              <w:t xml:space="preserve">, </w:t>
            </w:r>
            <w:r w:rsidRPr="002546DE">
              <w:rPr>
                <w:position w:val="-24"/>
                <w:sz w:val="24"/>
                <w:szCs w:val="24"/>
              </w:rPr>
              <w:object w:dxaOrig="4099" w:dyaOrig="620" w14:anchorId="68A75742">
                <v:shape id="_x0000_i1030" type="#_x0000_t75" style="width:204.75pt;height:30.75pt" o:ole="">
                  <v:imagedata r:id="rId19" o:title=""/>
                </v:shape>
                <o:OLEObject Type="Embed" ProgID="Equation.DSMT4" ShapeID="_x0000_i1030" DrawAspect="Content" ObjectID="_1713177131" r:id="rId20"/>
              </w:object>
            </w:r>
            <w:r w:rsidR="00BC722D" w:rsidRPr="002546DE">
              <w:rPr>
                <w:sz w:val="24"/>
                <w:szCs w:val="24"/>
              </w:rPr>
              <w:t>.</w:t>
            </w:r>
          </w:p>
        </w:tc>
        <w:tc>
          <w:tcPr>
            <w:tcW w:w="665" w:type="dxa"/>
          </w:tcPr>
          <w:p w14:paraId="3AA28906" w14:textId="77777777" w:rsidR="00BC722D" w:rsidRPr="002546DE" w:rsidRDefault="00BC722D" w:rsidP="00BC722D">
            <w:pPr>
              <w:jc w:val="center"/>
              <w:rPr>
                <w:b/>
                <w:sz w:val="24"/>
                <w:szCs w:val="24"/>
              </w:rPr>
            </w:pPr>
          </w:p>
          <w:p w14:paraId="0ED6D51D" w14:textId="46E42D16" w:rsidR="006C4F99" w:rsidRPr="002546DE" w:rsidRDefault="006C4F99" w:rsidP="00BC722D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0.5</w:t>
            </w:r>
          </w:p>
        </w:tc>
      </w:tr>
      <w:tr w:rsidR="00852AFC" w:rsidRPr="002546DE" w14:paraId="19292B53" w14:textId="77777777" w:rsidTr="00A44E6E">
        <w:tc>
          <w:tcPr>
            <w:tcW w:w="694" w:type="dxa"/>
          </w:tcPr>
          <w:p w14:paraId="2678EC4E" w14:textId="0F6EEDAF" w:rsidR="006C4F99" w:rsidRPr="002546DE" w:rsidRDefault="00BC722D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3a</w:t>
            </w:r>
            <w:r w:rsidR="00DF668B" w:rsidRPr="002546DE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7991" w:type="dxa"/>
          </w:tcPr>
          <w:p w14:paraId="23B30009" w14:textId="73C28653" w:rsidR="006C4F99" w:rsidRPr="002546DE" w:rsidRDefault="006640C2" w:rsidP="0093312C">
            <w:pPr>
              <w:rPr>
                <w:sz w:val="24"/>
                <w:szCs w:val="24"/>
              </w:rPr>
            </w:pPr>
            <w:r w:rsidRPr="002546DE">
              <w:rPr>
                <w:noProof/>
                <w:sz w:val="24"/>
                <w:szCs w:val="24"/>
              </w:rPr>
              <w:t xml:space="preserve"> </w:t>
            </w:r>
            <w:r w:rsidR="002546DE" w:rsidRPr="002546DE">
              <w:rPr>
                <w:position w:val="-24"/>
                <w:sz w:val="24"/>
                <w:szCs w:val="24"/>
              </w:rPr>
              <w:object w:dxaOrig="6560" w:dyaOrig="660" w14:anchorId="469ED102">
                <v:shape id="_x0000_i1031" type="#_x0000_t75" style="width:327.75pt;height:33pt" o:ole="">
                  <v:imagedata r:id="rId21" o:title=""/>
                </v:shape>
                <o:OLEObject Type="Embed" ProgID="Equation.DSMT4" ShapeID="_x0000_i1031" DrawAspect="Content" ObjectID="_1713177132" r:id="rId22"/>
              </w:object>
            </w:r>
            <w:r w:rsidR="00B7243B" w:rsidRPr="002546DE">
              <w:rPr>
                <w:sz w:val="24"/>
                <w:szCs w:val="24"/>
              </w:rPr>
              <w:t xml:space="preserve"> (đpcm).</w:t>
            </w:r>
          </w:p>
        </w:tc>
        <w:tc>
          <w:tcPr>
            <w:tcW w:w="665" w:type="dxa"/>
          </w:tcPr>
          <w:p w14:paraId="251515F7" w14:textId="77777777" w:rsidR="0071178B" w:rsidRPr="002546DE" w:rsidRDefault="0071178B" w:rsidP="0093312C">
            <w:pPr>
              <w:jc w:val="center"/>
              <w:rPr>
                <w:b/>
                <w:sz w:val="24"/>
                <w:szCs w:val="24"/>
              </w:rPr>
            </w:pPr>
          </w:p>
          <w:p w14:paraId="6D4C0A04" w14:textId="3B441E05" w:rsidR="006C4F99" w:rsidRPr="002546DE" w:rsidRDefault="006C4F99" w:rsidP="00B7243B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1.0</w:t>
            </w:r>
          </w:p>
        </w:tc>
      </w:tr>
      <w:tr w:rsidR="00DF668B" w:rsidRPr="002546DE" w14:paraId="5DB8B558" w14:textId="77777777" w:rsidTr="00A44E6E">
        <w:tc>
          <w:tcPr>
            <w:tcW w:w="694" w:type="dxa"/>
          </w:tcPr>
          <w:p w14:paraId="4D5B1521" w14:textId="2DA10EBE" w:rsidR="00DF668B" w:rsidRPr="002546DE" w:rsidRDefault="00DF668B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3b.</w:t>
            </w:r>
          </w:p>
        </w:tc>
        <w:tc>
          <w:tcPr>
            <w:tcW w:w="7991" w:type="dxa"/>
          </w:tcPr>
          <w:p w14:paraId="067E252E" w14:textId="0ABFB1CD" w:rsidR="00A44E6E" w:rsidRPr="002546DE" w:rsidRDefault="002546DE" w:rsidP="00A44E6E">
            <w:pPr>
              <w:spacing w:line="360" w:lineRule="auto"/>
              <w:rPr>
                <w:sz w:val="24"/>
                <w:szCs w:val="24"/>
              </w:rPr>
            </w:pPr>
            <w:r w:rsidRPr="002546DE">
              <w:rPr>
                <w:position w:val="-10"/>
                <w:sz w:val="24"/>
                <w:szCs w:val="24"/>
              </w:rPr>
              <w:object w:dxaOrig="7560" w:dyaOrig="320" w14:anchorId="56758B74">
                <v:shape id="_x0000_i1032" type="#_x0000_t75" style="width:378pt;height:15.75pt" o:ole="">
                  <v:imagedata r:id="rId23" o:title=""/>
                </v:shape>
                <o:OLEObject Type="Embed" ProgID="Equation.DSMT4" ShapeID="_x0000_i1032" DrawAspect="Content" ObjectID="_1713177133" r:id="rId24"/>
              </w:object>
            </w:r>
          </w:p>
          <w:p w14:paraId="3A46724C" w14:textId="00AEC06B" w:rsidR="00DF668B" w:rsidRPr="002546DE" w:rsidRDefault="002546DE" w:rsidP="00147CBC">
            <w:pPr>
              <w:pStyle w:val="ListParagraph"/>
              <w:spacing w:line="360" w:lineRule="auto"/>
              <w:ind w:left="363" w:firstLine="0"/>
              <w:rPr>
                <w:sz w:val="24"/>
                <w:szCs w:val="24"/>
              </w:rPr>
            </w:pPr>
            <w:r w:rsidRPr="002546DE">
              <w:rPr>
                <w:position w:val="-6"/>
                <w:sz w:val="24"/>
                <w:szCs w:val="24"/>
              </w:rPr>
              <w:object w:dxaOrig="1400" w:dyaOrig="279" w14:anchorId="2A05AD39">
                <v:shape id="_x0000_i1033" type="#_x0000_t75" style="width:69.75pt;height:14.25pt" o:ole="">
                  <v:imagedata r:id="rId25" o:title=""/>
                </v:shape>
                <o:OLEObject Type="Embed" ProgID="Equation.DSMT4" ShapeID="_x0000_i1033" DrawAspect="Content" ObjectID="_1713177134" r:id="rId26"/>
              </w:object>
            </w:r>
            <w:r w:rsidR="00A44E6E" w:rsidRPr="002546DE">
              <w:rPr>
                <w:sz w:val="24"/>
                <w:szCs w:val="24"/>
              </w:rPr>
              <w:t xml:space="preserve"> (đpcm)</w:t>
            </w:r>
            <w:r w:rsidR="00147CBC" w:rsidRPr="002546DE">
              <w:rPr>
                <w:sz w:val="24"/>
                <w:szCs w:val="24"/>
              </w:rPr>
              <w:t>.</w:t>
            </w:r>
          </w:p>
        </w:tc>
        <w:tc>
          <w:tcPr>
            <w:tcW w:w="665" w:type="dxa"/>
          </w:tcPr>
          <w:p w14:paraId="3B9BA93F" w14:textId="332E8700" w:rsidR="00DF668B" w:rsidRPr="002546DE" w:rsidRDefault="00E30E7D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0.5</w:t>
            </w:r>
          </w:p>
        </w:tc>
      </w:tr>
      <w:tr w:rsidR="00852AFC" w:rsidRPr="002546DE" w14:paraId="7854FCE2" w14:textId="77777777" w:rsidTr="00A44E6E">
        <w:tc>
          <w:tcPr>
            <w:tcW w:w="694" w:type="dxa"/>
          </w:tcPr>
          <w:p w14:paraId="5B6FC9F8" w14:textId="16BF6365" w:rsidR="006C4F99" w:rsidRPr="002546DE" w:rsidRDefault="00DF668B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4.</w:t>
            </w:r>
          </w:p>
        </w:tc>
        <w:tc>
          <w:tcPr>
            <w:tcW w:w="7991" w:type="dxa"/>
          </w:tcPr>
          <w:p w14:paraId="6AA41F7C" w14:textId="2F2D8AA6" w:rsidR="006C4F99" w:rsidRPr="002546DE" w:rsidRDefault="002546DE" w:rsidP="0093312C">
            <w:pPr>
              <w:rPr>
                <w:sz w:val="24"/>
                <w:szCs w:val="24"/>
              </w:rPr>
            </w:pPr>
            <w:r w:rsidRPr="002546DE">
              <w:rPr>
                <w:position w:val="-52"/>
                <w:sz w:val="24"/>
                <w:szCs w:val="24"/>
              </w:rPr>
              <w:object w:dxaOrig="2920" w:dyaOrig="1160" w14:anchorId="2C9CFA1C">
                <v:shape id="_x0000_i1034" type="#_x0000_t75" style="width:146.25pt;height:57.75pt" o:ole="">
                  <v:imagedata r:id="rId27" o:title=""/>
                </v:shape>
                <o:OLEObject Type="Embed" ProgID="Equation.DSMT4" ShapeID="_x0000_i1034" DrawAspect="Content" ObjectID="_1713177135" r:id="rId28"/>
              </w:object>
            </w:r>
            <w:r w:rsidRPr="002546DE">
              <w:rPr>
                <w:position w:val="-86"/>
                <w:sz w:val="24"/>
                <w:szCs w:val="24"/>
              </w:rPr>
              <w:object w:dxaOrig="2220" w:dyaOrig="1840" w14:anchorId="5C07352E">
                <v:shape id="_x0000_i1035" type="#_x0000_t75" style="width:111pt;height:92.25pt" o:ole="">
                  <v:imagedata r:id="rId29" o:title=""/>
                </v:shape>
                <o:OLEObject Type="Embed" ProgID="Equation.DSMT4" ShapeID="_x0000_i1035" DrawAspect="Content" ObjectID="_1713177136" r:id="rId30"/>
              </w:object>
            </w:r>
            <w:r w:rsidRPr="002546DE">
              <w:rPr>
                <w:position w:val="-28"/>
                <w:sz w:val="24"/>
                <w:szCs w:val="24"/>
              </w:rPr>
              <w:object w:dxaOrig="2020" w:dyaOrig="680" w14:anchorId="5601EAE9">
                <v:shape id="_x0000_i1036" type="#_x0000_t75" style="width:101.25pt;height:33.75pt" o:ole="">
                  <v:imagedata r:id="rId31" o:title=""/>
                </v:shape>
                <o:OLEObject Type="Embed" ProgID="Equation.DSMT4" ShapeID="_x0000_i1036" DrawAspect="Content" ObjectID="_1713177137" r:id="rId32"/>
              </w:object>
            </w:r>
            <w:r w:rsidR="00DF7AE1" w:rsidRPr="002546DE">
              <w:rPr>
                <w:sz w:val="24"/>
                <w:szCs w:val="24"/>
              </w:rPr>
              <w:t>.</w:t>
            </w:r>
          </w:p>
        </w:tc>
        <w:tc>
          <w:tcPr>
            <w:tcW w:w="665" w:type="dxa"/>
          </w:tcPr>
          <w:p w14:paraId="3558C392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</w:p>
          <w:p w14:paraId="2953849E" w14:textId="77777777" w:rsidR="00852AFC" w:rsidRPr="002546DE" w:rsidRDefault="00852AFC" w:rsidP="0093312C">
            <w:pPr>
              <w:jc w:val="center"/>
              <w:rPr>
                <w:b/>
                <w:sz w:val="24"/>
                <w:szCs w:val="24"/>
              </w:rPr>
            </w:pPr>
          </w:p>
          <w:p w14:paraId="04136D4E" w14:textId="7CA2B184" w:rsidR="006C4F99" w:rsidRPr="002546DE" w:rsidRDefault="00852AFC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1.</w:t>
            </w:r>
            <w:r w:rsidR="00DF7AE1" w:rsidRPr="002546DE">
              <w:rPr>
                <w:b/>
                <w:sz w:val="24"/>
                <w:szCs w:val="24"/>
              </w:rPr>
              <w:t>5</w:t>
            </w:r>
          </w:p>
        </w:tc>
      </w:tr>
      <w:tr w:rsidR="00852AFC" w:rsidRPr="002546DE" w14:paraId="18A97FCB" w14:textId="77777777" w:rsidTr="00A44E6E">
        <w:tc>
          <w:tcPr>
            <w:tcW w:w="694" w:type="dxa"/>
          </w:tcPr>
          <w:p w14:paraId="6F76691A" w14:textId="4754E166" w:rsidR="006C4F99" w:rsidRPr="002546DE" w:rsidRDefault="00DF668B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5</w:t>
            </w:r>
            <w:r w:rsidR="00DF7AE1" w:rsidRPr="002546DE">
              <w:rPr>
                <w:b/>
                <w:sz w:val="24"/>
                <w:szCs w:val="24"/>
              </w:rPr>
              <w:t>a</w:t>
            </w:r>
            <w:r w:rsidRPr="002546DE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7991" w:type="dxa"/>
          </w:tcPr>
          <w:p w14:paraId="06DBAF47" w14:textId="3A459FE2" w:rsidR="00FD3DCA" w:rsidRPr="002546DE" w:rsidRDefault="00874B31" w:rsidP="00FD3DCA">
            <w:pPr>
              <w:spacing w:line="360" w:lineRule="auto"/>
              <w:rPr>
                <w:sz w:val="24"/>
                <w:szCs w:val="24"/>
              </w:rPr>
            </w:pPr>
            <w:r w:rsidRPr="002546DE">
              <w:rPr>
                <w:sz w:val="24"/>
                <w:szCs w:val="24"/>
              </w:rPr>
              <w:t xml:space="preserve">Gọi </w:t>
            </w:r>
            <w:r w:rsidR="002546DE" w:rsidRPr="002546DE">
              <w:rPr>
                <w:position w:val="-4"/>
                <w:sz w:val="24"/>
                <w:szCs w:val="24"/>
              </w:rPr>
              <w:object w:dxaOrig="200" w:dyaOrig="260" w14:anchorId="6AA6B0B8">
                <v:shape id="_x0000_i1037" type="#_x0000_t75" style="width:9.75pt;height:12.75pt" o:ole="">
                  <v:imagedata r:id="rId33" o:title=""/>
                </v:shape>
                <o:OLEObject Type="Embed" ProgID="Equation.DSMT4" ShapeID="_x0000_i1037" DrawAspect="Content" ObjectID="_1713177138" r:id="rId34"/>
              </w:object>
            </w:r>
            <w:r w:rsidRPr="002546DE">
              <w:rPr>
                <w:sz w:val="24"/>
                <w:szCs w:val="24"/>
              </w:rPr>
              <w:t xml:space="preserve"> là trung điểm của </w:t>
            </w:r>
            <w:r w:rsidR="002546DE" w:rsidRPr="002546DE">
              <w:rPr>
                <w:position w:val="-6"/>
                <w:sz w:val="24"/>
                <w:szCs w:val="24"/>
              </w:rPr>
              <w:object w:dxaOrig="420" w:dyaOrig="279" w14:anchorId="3A20D893">
                <v:shape id="_x0000_i1038" type="#_x0000_t75" style="width:21pt;height:14.25pt" o:ole="">
                  <v:imagedata r:id="rId35" o:title=""/>
                </v:shape>
                <o:OLEObject Type="Embed" ProgID="Equation.DSMT4" ShapeID="_x0000_i1038" DrawAspect="Content" ObjectID="_1713177139" r:id="rId36"/>
              </w:object>
            </w:r>
            <w:r w:rsidR="002546DE" w:rsidRPr="002546DE">
              <w:rPr>
                <w:position w:val="-10"/>
                <w:sz w:val="24"/>
                <w:szCs w:val="24"/>
              </w:rPr>
              <w:object w:dxaOrig="980" w:dyaOrig="320" w14:anchorId="25732399">
                <v:shape id="_x0000_i1039" type="#_x0000_t75" style="width:48.75pt;height:15.75pt" o:ole="">
                  <v:imagedata r:id="rId37" o:title=""/>
                </v:shape>
                <o:OLEObject Type="Embed" ProgID="Equation.DSMT4" ShapeID="_x0000_i1039" DrawAspect="Content" ObjectID="_1713177140" r:id="rId38"/>
              </w:object>
            </w:r>
            <w:r w:rsidRPr="002546DE">
              <w:rPr>
                <w:sz w:val="24"/>
                <w:szCs w:val="24"/>
              </w:rPr>
              <w:t xml:space="preserve">. </w:t>
            </w:r>
            <w:r w:rsidR="00DF7AE1" w:rsidRPr="002546DE">
              <w:rPr>
                <w:sz w:val="24"/>
                <w:szCs w:val="24"/>
              </w:rPr>
              <w:t xml:space="preserve">Gọi </w:t>
            </w:r>
            <w:r w:rsidR="002546DE" w:rsidRPr="002546DE">
              <w:rPr>
                <w:position w:val="-10"/>
                <w:sz w:val="24"/>
                <w:szCs w:val="24"/>
              </w:rPr>
              <w:object w:dxaOrig="380" w:dyaOrig="320" w14:anchorId="2C5A5EEE">
                <v:shape id="_x0000_i1040" type="#_x0000_t75" style="width:18.75pt;height:15.75pt" o:ole="">
                  <v:imagedata r:id="rId39" o:title=""/>
                </v:shape>
                <o:OLEObject Type="Embed" ProgID="Equation.DSMT4" ShapeID="_x0000_i1040" DrawAspect="Content" ObjectID="_1713177141" r:id="rId40"/>
              </w:object>
            </w:r>
            <w:r w:rsidR="00DF7AE1" w:rsidRPr="002546DE">
              <w:rPr>
                <w:sz w:val="24"/>
                <w:szCs w:val="24"/>
              </w:rPr>
              <w:t xml:space="preserve"> là đường trung trực của </w:t>
            </w:r>
            <w:r w:rsidR="002546DE" w:rsidRPr="002546DE">
              <w:rPr>
                <w:position w:val="-6"/>
                <w:sz w:val="24"/>
                <w:szCs w:val="24"/>
              </w:rPr>
              <w:object w:dxaOrig="420" w:dyaOrig="279" w14:anchorId="2BEC906B">
                <v:shape id="_x0000_i1041" type="#_x0000_t75" style="width:21pt;height:14.25pt" o:ole="">
                  <v:imagedata r:id="rId41" o:title=""/>
                </v:shape>
                <o:OLEObject Type="Embed" ProgID="Equation.DSMT4" ShapeID="_x0000_i1041" DrawAspect="Content" ObjectID="_1713177142" r:id="rId42"/>
              </w:object>
            </w:r>
          </w:p>
          <w:p w14:paraId="065885A5" w14:textId="222E4F97" w:rsidR="006C4F99" w:rsidRPr="002546DE" w:rsidRDefault="002546DE" w:rsidP="00FD3DCA">
            <w:pPr>
              <w:spacing w:line="360" w:lineRule="auto"/>
              <w:rPr>
                <w:sz w:val="24"/>
                <w:szCs w:val="24"/>
              </w:rPr>
            </w:pPr>
            <w:r w:rsidRPr="002546DE">
              <w:rPr>
                <w:position w:val="-6"/>
                <w:sz w:val="24"/>
                <w:szCs w:val="24"/>
              </w:rPr>
              <w:object w:dxaOrig="300" w:dyaOrig="240" w14:anchorId="0DEBFD11">
                <v:shape id="_x0000_i1042" type="#_x0000_t75" style="width:15pt;height:12pt" o:ole="">
                  <v:imagedata r:id="rId43" o:title=""/>
                </v:shape>
                <o:OLEObject Type="Embed" ProgID="Equation.DSMT4" ShapeID="_x0000_i1042" DrawAspect="Content" ObjectID="_1713177143" r:id="rId44"/>
              </w:object>
            </w:r>
            <w:r w:rsidRPr="002546DE">
              <w:rPr>
                <w:position w:val="-10"/>
                <w:sz w:val="24"/>
                <w:szCs w:val="24"/>
              </w:rPr>
              <w:object w:dxaOrig="380" w:dyaOrig="320" w14:anchorId="6CE31C11">
                <v:shape id="_x0000_i1043" type="#_x0000_t75" style="width:18.75pt;height:15.75pt" o:ole="">
                  <v:imagedata r:id="rId45" o:title=""/>
                </v:shape>
                <o:OLEObject Type="Embed" ProgID="Equation.DSMT4" ShapeID="_x0000_i1043" DrawAspect="Content" ObjectID="_1713177144" r:id="rId46"/>
              </w:object>
            </w:r>
            <w:r w:rsidR="00874B31" w:rsidRPr="002546DE">
              <w:rPr>
                <w:sz w:val="24"/>
                <w:szCs w:val="24"/>
              </w:rPr>
              <w:t xml:space="preserve"> đi qua </w:t>
            </w:r>
            <w:r w:rsidRPr="002546DE">
              <w:rPr>
                <w:position w:val="-4"/>
                <w:sz w:val="24"/>
                <w:szCs w:val="24"/>
              </w:rPr>
              <w:object w:dxaOrig="200" w:dyaOrig="260" w14:anchorId="5A62B929">
                <v:shape id="_x0000_i1044" type="#_x0000_t75" style="width:9.75pt;height:12.75pt" o:ole="">
                  <v:imagedata r:id="rId47" o:title=""/>
                </v:shape>
                <o:OLEObject Type="Embed" ProgID="Equation.DSMT4" ShapeID="_x0000_i1044" DrawAspect="Content" ObjectID="_1713177145" r:id="rId48"/>
              </w:object>
            </w:r>
            <w:r w:rsidR="00FD3DCA" w:rsidRPr="002546DE">
              <w:rPr>
                <w:sz w:val="24"/>
                <w:szCs w:val="24"/>
              </w:rPr>
              <w:t xml:space="preserve"> </w:t>
            </w:r>
            <w:r w:rsidR="00874B31" w:rsidRPr="002546DE">
              <w:rPr>
                <w:sz w:val="24"/>
                <w:szCs w:val="24"/>
              </w:rPr>
              <w:t xml:space="preserve">và có vtpt là </w:t>
            </w:r>
            <w:r w:rsidRPr="002546DE">
              <w:rPr>
                <w:position w:val="-14"/>
                <w:sz w:val="24"/>
                <w:szCs w:val="24"/>
              </w:rPr>
              <w:object w:dxaOrig="1300" w:dyaOrig="420" w14:anchorId="47B98DFF">
                <v:shape id="_x0000_i1045" type="#_x0000_t75" style="width:65.25pt;height:21pt" o:ole="">
                  <v:imagedata r:id="rId49" o:title=""/>
                </v:shape>
                <o:OLEObject Type="Embed" ProgID="Equation.DSMT4" ShapeID="_x0000_i1045" DrawAspect="Content" ObjectID="_1713177146" r:id="rId50"/>
              </w:object>
            </w:r>
            <w:r w:rsidRPr="002546DE">
              <w:rPr>
                <w:position w:val="-10"/>
                <w:sz w:val="24"/>
                <w:szCs w:val="24"/>
              </w:rPr>
              <w:object w:dxaOrig="1640" w:dyaOrig="320" w14:anchorId="53EF6CA4">
                <v:shape id="_x0000_i1046" type="#_x0000_t75" style="width:81.75pt;height:15.75pt" o:ole="">
                  <v:imagedata r:id="rId51" o:title=""/>
                </v:shape>
                <o:OLEObject Type="Embed" ProgID="Equation.DSMT4" ShapeID="_x0000_i1046" DrawAspect="Content" ObjectID="_1713177147" r:id="rId52"/>
              </w:object>
            </w:r>
            <w:r w:rsidR="005E2600" w:rsidRPr="002546DE">
              <w:rPr>
                <w:sz w:val="24"/>
                <w:szCs w:val="24"/>
              </w:rPr>
              <w:t>.</w:t>
            </w:r>
          </w:p>
        </w:tc>
        <w:tc>
          <w:tcPr>
            <w:tcW w:w="665" w:type="dxa"/>
          </w:tcPr>
          <w:p w14:paraId="0D0BBE92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</w:p>
          <w:p w14:paraId="40F52C19" w14:textId="50798284" w:rsidR="00852AFC" w:rsidRPr="002546DE" w:rsidRDefault="00DF7AE1" w:rsidP="00DF7AE1">
            <w:pPr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1.0</w:t>
            </w:r>
          </w:p>
        </w:tc>
      </w:tr>
      <w:tr w:rsidR="00852AFC" w:rsidRPr="002546DE" w14:paraId="3725879B" w14:textId="77777777" w:rsidTr="00A44E6E">
        <w:tc>
          <w:tcPr>
            <w:tcW w:w="694" w:type="dxa"/>
          </w:tcPr>
          <w:p w14:paraId="399857E0" w14:textId="1E57D961" w:rsidR="006C4F99" w:rsidRPr="002546DE" w:rsidRDefault="00DF668B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5</w:t>
            </w:r>
            <w:r w:rsidR="005E2600" w:rsidRPr="002546DE">
              <w:rPr>
                <w:b/>
                <w:sz w:val="24"/>
                <w:szCs w:val="24"/>
              </w:rPr>
              <w:t>b</w:t>
            </w:r>
            <w:r w:rsidRPr="002546DE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7991" w:type="dxa"/>
          </w:tcPr>
          <w:p w14:paraId="020EB3C9" w14:textId="3D131AEC" w:rsidR="005E2600" w:rsidRPr="002546DE" w:rsidRDefault="005E2600" w:rsidP="005E2600">
            <w:pPr>
              <w:spacing w:line="360" w:lineRule="auto"/>
              <w:rPr>
                <w:sz w:val="24"/>
                <w:szCs w:val="24"/>
              </w:rPr>
            </w:pPr>
            <w:r w:rsidRPr="002546DE">
              <w:rPr>
                <w:sz w:val="24"/>
                <w:szCs w:val="24"/>
              </w:rPr>
              <w:t xml:space="preserve">Gọi </w:t>
            </w:r>
            <w:r w:rsidR="002546DE" w:rsidRPr="002546DE">
              <w:rPr>
                <w:position w:val="-10"/>
                <w:sz w:val="24"/>
                <w:szCs w:val="24"/>
              </w:rPr>
              <w:object w:dxaOrig="3040" w:dyaOrig="360" w14:anchorId="0EB178A3">
                <v:shape id="_x0000_i1047" type="#_x0000_t75" style="width:152.25pt;height:18pt" o:ole="">
                  <v:imagedata r:id="rId53" o:title=""/>
                </v:shape>
                <o:OLEObject Type="Embed" ProgID="Equation.DSMT4" ShapeID="_x0000_i1047" DrawAspect="Content" ObjectID="_1713177148" r:id="rId54"/>
              </w:object>
            </w:r>
          </w:p>
          <w:p w14:paraId="7A492B07" w14:textId="5F4C920B" w:rsidR="006C4F99" w:rsidRPr="002546DE" w:rsidRDefault="002546DE" w:rsidP="00DF668B">
            <w:pPr>
              <w:spacing w:line="360" w:lineRule="auto"/>
              <w:rPr>
                <w:sz w:val="24"/>
                <w:szCs w:val="24"/>
              </w:rPr>
            </w:pPr>
            <w:r w:rsidRPr="002546DE">
              <w:rPr>
                <w:position w:val="-50"/>
                <w:sz w:val="24"/>
                <w:szCs w:val="24"/>
              </w:rPr>
              <w:object w:dxaOrig="3260" w:dyaOrig="1120" w14:anchorId="7151E38E">
                <v:shape id="_x0000_i1048" type="#_x0000_t75" style="width:162.75pt;height:56.25pt" o:ole="">
                  <v:imagedata r:id="rId55" o:title=""/>
                </v:shape>
                <o:OLEObject Type="Embed" ProgID="Equation.DSMT4" ShapeID="_x0000_i1048" DrawAspect="Content" ObjectID="_1713177149" r:id="rId56"/>
              </w:object>
            </w:r>
            <w:r w:rsidRPr="002546DE">
              <w:rPr>
                <w:position w:val="-50"/>
                <w:sz w:val="24"/>
                <w:szCs w:val="24"/>
              </w:rPr>
              <w:object w:dxaOrig="1080" w:dyaOrig="1120" w14:anchorId="008BE5B2">
                <v:shape id="_x0000_i1049" type="#_x0000_t75" style="width:54pt;height:56.25pt" o:ole="">
                  <v:imagedata r:id="rId57" o:title=""/>
                </v:shape>
                <o:OLEObject Type="Embed" ProgID="Equation.DSMT4" ShapeID="_x0000_i1049" DrawAspect="Content" ObjectID="_1713177150" r:id="rId58"/>
              </w:object>
            </w:r>
            <w:r w:rsidRPr="002546DE">
              <w:rPr>
                <w:position w:val="-10"/>
                <w:sz w:val="24"/>
                <w:szCs w:val="24"/>
              </w:rPr>
              <w:object w:dxaOrig="3120" w:dyaOrig="360" w14:anchorId="1DCDF147">
                <v:shape id="_x0000_i1050" type="#_x0000_t75" style="width:156pt;height:18pt" o:ole="">
                  <v:imagedata r:id="rId59" o:title=""/>
                </v:shape>
                <o:OLEObject Type="Embed" ProgID="Equation.DSMT4" ShapeID="_x0000_i1050" DrawAspect="Content" ObjectID="_1713177151" r:id="rId60"/>
              </w:object>
            </w:r>
          </w:p>
        </w:tc>
        <w:tc>
          <w:tcPr>
            <w:tcW w:w="665" w:type="dxa"/>
          </w:tcPr>
          <w:p w14:paraId="64049950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</w:p>
          <w:p w14:paraId="1F7A6FF3" w14:textId="77777777" w:rsidR="006C4F99" w:rsidRPr="002546DE" w:rsidRDefault="00852AFC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1.0</w:t>
            </w:r>
          </w:p>
        </w:tc>
      </w:tr>
      <w:tr w:rsidR="00852AFC" w:rsidRPr="002546DE" w14:paraId="4E71EB2D" w14:textId="77777777" w:rsidTr="00A44E6E">
        <w:tc>
          <w:tcPr>
            <w:tcW w:w="694" w:type="dxa"/>
          </w:tcPr>
          <w:p w14:paraId="5BAED44A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6a</w:t>
            </w:r>
          </w:p>
        </w:tc>
        <w:tc>
          <w:tcPr>
            <w:tcW w:w="7991" w:type="dxa"/>
          </w:tcPr>
          <w:p w14:paraId="5D12FB8A" w14:textId="3FF2D649" w:rsidR="006C4F99" w:rsidRPr="002546DE" w:rsidRDefault="006C4F99" w:rsidP="0093312C">
            <w:pPr>
              <w:rPr>
                <w:position w:val="-14"/>
                <w:sz w:val="24"/>
                <w:szCs w:val="24"/>
              </w:rPr>
            </w:pPr>
            <w:r w:rsidRPr="002546DE">
              <w:rPr>
                <w:sz w:val="24"/>
                <w:szCs w:val="24"/>
              </w:rPr>
              <w:t xml:space="preserve">Tâm </w:t>
            </w:r>
            <w:r w:rsidR="002546DE" w:rsidRPr="002546DE">
              <w:rPr>
                <w:position w:val="-10"/>
                <w:sz w:val="24"/>
                <w:szCs w:val="24"/>
              </w:rPr>
              <w:object w:dxaOrig="620" w:dyaOrig="320" w14:anchorId="5F6E6B1E">
                <v:shape id="_x0000_i1051" type="#_x0000_t75" style="width:30.75pt;height:15.75pt" o:ole="">
                  <v:imagedata r:id="rId61" o:title=""/>
                </v:shape>
                <o:OLEObject Type="Embed" ProgID="Equation.DSMT4" ShapeID="_x0000_i1051" DrawAspect="Content" ObjectID="_1713177152" r:id="rId62"/>
              </w:object>
            </w:r>
            <w:r w:rsidRPr="002546DE">
              <w:rPr>
                <w:sz w:val="24"/>
                <w:szCs w:val="24"/>
              </w:rPr>
              <w:t xml:space="preserve">; bán kính </w:t>
            </w:r>
            <w:r w:rsidR="002546DE" w:rsidRPr="002546DE">
              <w:rPr>
                <w:position w:val="-6"/>
                <w:sz w:val="24"/>
                <w:szCs w:val="24"/>
              </w:rPr>
              <w:object w:dxaOrig="580" w:dyaOrig="279" w14:anchorId="2092266C">
                <v:shape id="_x0000_i1052" type="#_x0000_t75" style="width:29.25pt;height:14.25pt" o:ole="">
                  <v:imagedata r:id="rId63" o:title=""/>
                </v:shape>
                <o:OLEObject Type="Embed" ProgID="Equation.DSMT4" ShapeID="_x0000_i1052" DrawAspect="Content" ObjectID="_1713177153" r:id="rId64"/>
              </w:object>
            </w:r>
            <w:r w:rsidRPr="002546DE">
              <w:rPr>
                <w:sz w:val="24"/>
                <w:szCs w:val="24"/>
              </w:rPr>
              <w:t>.</w:t>
            </w:r>
          </w:p>
        </w:tc>
        <w:tc>
          <w:tcPr>
            <w:tcW w:w="665" w:type="dxa"/>
          </w:tcPr>
          <w:p w14:paraId="3C48C31C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1.0</w:t>
            </w:r>
          </w:p>
        </w:tc>
      </w:tr>
      <w:tr w:rsidR="00852AFC" w:rsidRPr="002546DE" w14:paraId="7CF3DC64" w14:textId="77777777" w:rsidTr="00A44E6E">
        <w:tc>
          <w:tcPr>
            <w:tcW w:w="694" w:type="dxa"/>
          </w:tcPr>
          <w:p w14:paraId="03580DAB" w14:textId="77777777" w:rsidR="006C4F99" w:rsidRPr="002546DE" w:rsidRDefault="006C4F99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6b</w:t>
            </w:r>
          </w:p>
        </w:tc>
        <w:tc>
          <w:tcPr>
            <w:tcW w:w="7991" w:type="dxa"/>
          </w:tcPr>
          <w:p w14:paraId="6411174F" w14:textId="066DA547" w:rsidR="006C4F99" w:rsidRPr="002546DE" w:rsidRDefault="006C4F99" w:rsidP="0093312C">
            <w:pPr>
              <w:rPr>
                <w:sz w:val="24"/>
                <w:szCs w:val="24"/>
              </w:rPr>
            </w:pPr>
            <w:r w:rsidRPr="002546DE">
              <w:rPr>
                <w:sz w:val="24"/>
                <w:szCs w:val="24"/>
              </w:rPr>
              <w:t xml:space="preserve">Gọi </w:t>
            </w:r>
            <w:r w:rsidR="002546DE" w:rsidRPr="002546DE">
              <w:rPr>
                <w:position w:val="-14"/>
                <w:sz w:val="24"/>
                <w:szCs w:val="24"/>
              </w:rPr>
              <w:object w:dxaOrig="420" w:dyaOrig="400" w14:anchorId="5A3620A5">
                <v:shape id="_x0000_i1053" type="#_x0000_t75" style="width:21pt;height:20.25pt" o:ole="">
                  <v:imagedata r:id="rId65" o:title=""/>
                </v:shape>
                <o:OLEObject Type="Embed" ProgID="Equation.DSMT4" ShapeID="_x0000_i1053" DrawAspect="Content" ObjectID="_1713177154" r:id="rId66"/>
              </w:object>
            </w:r>
            <w:r w:rsidRPr="002546DE">
              <w:rPr>
                <w:sz w:val="24"/>
                <w:szCs w:val="24"/>
              </w:rPr>
              <w:t xml:space="preserve"> là tiếp tuyến cần tìm</w:t>
            </w:r>
            <w:r w:rsidR="00364B3C" w:rsidRPr="002546DE">
              <w:rPr>
                <w:sz w:val="24"/>
                <w:szCs w:val="24"/>
              </w:rPr>
              <w:t xml:space="preserve"> </w:t>
            </w:r>
            <w:r w:rsidR="002546DE" w:rsidRPr="002546DE">
              <w:rPr>
                <w:position w:val="-14"/>
                <w:sz w:val="24"/>
                <w:szCs w:val="24"/>
              </w:rPr>
              <w:object w:dxaOrig="700" w:dyaOrig="400" w14:anchorId="63FDEB6F">
                <v:shape id="_x0000_i1054" type="#_x0000_t75" style="width:35.25pt;height:20.25pt" o:ole="">
                  <v:imagedata r:id="rId67" o:title=""/>
                </v:shape>
                <o:OLEObject Type="Embed" ProgID="Equation.DSMT4" ShapeID="_x0000_i1054" DrawAspect="Content" ObjectID="_1713177155" r:id="rId68"/>
              </w:object>
            </w:r>
            <w:r w:rsidRPr="002546DE">
              <w:rPr>
                <w:sz w:val="24"/>
                <w:szCs w:val="24"/>
              </w:rPr>
              <w:t xml:space="preserve">có dạng: </w:t>
            </w:r>
            <w:r w:rsidR="002546DE" w:rsidRPr="002546DE">
              <w:rPr>
                <w:position w:val="-14"/>
                <w:sz w:val="24"/>
                <w:szCs w:val="24"/>
              </w:rPr>
              <w:object w:dxaOrig="2320" w:dyaOrig="400" w14:anchorId="0EA2F180">
                <v:shape id="_x0000_i1055" type="#_x0000_t75" style="width:116.25pt;height:20.25pt" o:ole="">
                  <v:imagedata r:id="rId69" o:title=""/>
                </v:shape>
                <o:OLEObject Type="Embed" ProgID="Equation.DSMT4" ShapeID="_x0000_i1055" DrawAspect="Content" ObjectID="_1713177156" r:id="rId70"/>
              </w:object>
            </w:r>
            <w:r w:rsidRPr="002546DE">
              <w:rPr>
                <w:sz w:val="24"/>
                <w:szCs w:val="24"/>
              </w:rPr>
              <w:t xml:space="preserve"> </w:t>
            </w:r>
          </w:p>
          <w:p w14:paraId="7EB828C2" w14:textId="16AB4722" w:rsidR="00364B3C" w:rsidRPr="002546DE" w:rsidRDefault="002546DE" w:rsidP="0093312C">
            <w:pPr>
              <w:rPr>
                <w:position w:val="-10"/>
                <w:sz w:val="24"/>
                <w:szCs w:val="24"/>
              </w:rPr>
            </w:pPr>
            <w:r w:rsidRPr="002546DE">
              <w:rPr>
                <w:position w:val="-14"/>
                <w:sz w:val="24"/>
                <w:szCs w:val="24"/>
              </w:rPr>
              <w:object w:dxaOrig="420" w:dyaOrig="400" w14:anchorId="43D3F0FE">
                <v:shape id="_x0000_i1056" type="#_x0000_t75" style="width:21pt;height:20.25pt" o:ole="">
                  <v:imagedata r:id="rId71" o:title=""/>
                </v:shape>
                <o:OLEObject Type="Embed" ProgID="Equation.DSMT4" ShapeID="_x0000_i1056" DrawAspect="Content" ObjectID="_1713177157" r:id="rId72"/>
              </w:object>
            </w:r>
            <w:r w:rsidR="006C4F99" w:rsidRPr="002546DE">
              <w:rPr>
                <w:sz w:val="24"/>
                <w:szCs w:val="24"/>
              </w:rPr>
              <w:t xml:space="preserve">tiếp xúc </w:t>
            </w:r>
            <w:r w:rsidRPr="002546DE">
              <w:rPr>
                <w:position w:val="-10"/>
                <w:sz w:val="24"/>
                <w:szCs w:val="24"/>
              </w:rPr>
              <w:object w:dxaOrig="400" w:dyaOrig="320" w14:anchorId="03DE01F7">
                <v:shape id="_x0000_i1057" type="#_x0000_t75" style="width:20.25pt;height:15.75pt" o:ole="">
                  <v:imagedata r:id="rId73" o:title=""/>
                </v:shape>
                <o:OLEObject Type="Embed" ProgID="Equation.DSMT4" ShapeID="_x0000_i1057" DrawAspect="Content" ObjectID="_1713177158" r:id="rId74"/>
              </w:object>
            </w:r>
            <w:r w:rsidR="006C4F99" w:rsidRPr="002546DE">
              <w:rPr>
                <w:sz w:val="24"/>
                <w:szCs w:val="24"/>
              </w:rPr>
              <w:t xml:space="preserve"> </w:t>
            </w:r>
            <w:r w:rsidRPr="002546DE">
              <w:rPr>
                <w:position w:val="-10"/>
                <w:sz w:val="24"/>
                <w:szCs w:val="24"/>
              </w:rPr>
              <w:object w:dxaOrig="1440" w:dyaOrig="320" w14:anchorId="49587B5A">
                <v:shape id="_x0000_i1058" type="#_x0000_t75" style="width:1in;height:15.75pt" o:ole="">
                  <v:imagedata r:id="rId75" o:title=""/>
                </v:shape>
                <o:OLEObject Type="Embed" ProgID="Equation.DSMT4" ShapeID="_x0000_i1058" DrawAspect="Content" ObjectID="_1713177159" r:id="rId76"/>
              </w:object>
            </w:r>
          </w:p>
          <w:p w14:paraId="0215CF97" w14:textId="3295C1CF" w:rsidR="006C4F99" w:rsidRPr="002546DE" w:rsidRDefault="002546DE" w:rsidP="00E30E7D">
            <w:pPr>
              <w:rPr>
                <w:sz w:val="24"/>
                <w:szCs w:val="24"/>
              </w:rPr>
            </w:pPr>
            <w:r w:rsidRPr="002546DE">
              <w:rPr>
                <w:position w:val="-36"/>
                <w:sz w:val="24"/>
                <w:szCs w:val="24"/>
              </w:rPr>
              <w:object w:dxaOrig="1560" w:dyaOrig="840" w14:anchorId="4E896F47">
                <v:shape id="_x0000_i1059" type="#_x0000_t75" style="width:78pt;height:42pt" o:ole="">
                  <v:imagedata r:id="rId77" o:title=""/>
                </v:shape>
                <o:OLEObject Type="Embed" ProgID="Equation.DSMT4" ShapeID="_x0000_i1059" DrawAspect="Content" ObjectID="_1713177160" r:id="rId78"/>
              </w:object>
            </w:r>
            <w:r w:rsidR="006C4F99" w:rsidRPr="002546DE">
              <w:rPr>
                <w:sz w:val="24"/>
                <w:szCs w:val="24"/>
              </w:rPr>
              <w:t xml:space="preserve"> </w:t>
            </w:r>
            <w:r w:rsidRPr="002546DE">
              <w:rPr>
                <w:position w:val="-14"/>
                <w:sz w:val="24"/>
                <w:szCs w:val="24"/>
              </w:rPr>
              <w:object w:dxaOrig="2340" w:dyaOrig="400" w14:anchorId="7072F6B9">
                <v:shape id="_x0000_i1060" type="#_x0000_t75" style="width:117pt;height:20.25pt" o:ole="">
                  <v:imagedata r:id="rId79" o:title=""/>
                </v:shape>
                <o:OLEObject Type="Embed" ProgID="Equation.DSMT4" ShapeID="_x0000_i1060" DrawAspect="Content" ObjectID="_1713177161" r:id="rId80"/>
              </w:object>
            </w:r>
            <w:r w:rsidR="006C4F99" w:rsidRPr="002546DE">
              <w:rPr>
                <w:sz w:val="24"/>
                <w:szCs w:val="24"/>
              </w:rPr>
              <w:t>.</w:t>
            </w:r>
          </w:p>
        </w:tc>
        <w:tc>
          <w:tcPr>
            <w:tcW w:w="665" w:type="dxa"/>
          </w:tcPr>
          <w:p w14:paraId="19C97474" w14:textId="77777777" w:rsidR="00364B3C" w:rsidRPr="002546DE" w:rsidRDefault="00364B3C" w:rsidP="0093312C">
            <w:pPr>
              <w:jc w:val="center"/>
              <w:rPr>
                <w:b/>
                <w:sz w:val="24"/>
                <w:szCs w:val="24"/>
              </w:rPr>
            </w:pPr>
          </w:p>
          <w:p w14:paraId="088BF99E" w14:textId="4AD5A505" w:rsidR="006C4F99" w:rsidRPr="002546DE" w:rsidRDefault="00E30E7D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1.0</w:t>
            </w:r>
          </w:p>
        </w:tc>
      </w:tr>
      <w:tr w:rsidR="00E30E7D" w:rsidRPr="002546DE" w14:paraId="74FA026C" w14:textId="77777777" w:rsidTr="00A44E6E">
        <w:tc>
          <w:tcPr>
            <w:tcW w:w="694" w:type="dxa"/>
          </w:tcPr>
          <w:p w14:paraId="52FECE3A" w14:textId="28C508AC" w:rsidR="00E30E7D" w:rsidRPr="002546DE" w:rsidRDefault="00E30E7D" w:rsidP="0093312C">
            <w:pPr>
              <w:jc w:val="center"/>
              <w:rPr>
                <w:b/>
                <w:sz w:val="24"/>
                <w:szCs w:val="24"/>
              </w:rPr>
            </w:pPr>
            <w:r w:rsidRPr="002546DE">
              <w:rPr>
                <w:b/>
                <w:sz w:val="24"/>
                <w:szCs w:val="24"/>
              </w:rPr>
              <w:t>6c.</w:t>
            </w:r>
          </w:p>
        </w:tc>
        <w:tc>
          <w:tcPr>
            <w:tcW w:w="7991" w:type="dxa"/>
          </w:tcPr>
          <w:p w14:paraId="7398B5DF" w14:textId="77777777" w:rsidR="00E30E7D" w:rsidRDefault="002F498B" w:rsidP="0093312C">
            <w:pPr>
              <w:rPr>
                <w:sz w:val="24"/>
                <w:szCs w:val="24"/>
              </w:rPr>
            </w:pPr>
            <w:r w:rsidRPr="002F498B">
              <w:rPr>
                <w:position w:val="-4"/>
                <w:sz w:val="24"/>
                <w:szCs w:val="24"/>
              </w:rPr>
              <w:object w:dxaOrig="300" w:dyaOrig="240" w14:anchorId="2A1A1E4D">
                <v:shape id="_x0000_i1061" type="#_x0000_t75" style="width:15pt;height:12pt" o:ole="">
                  <v:imagedata r:id="rId81" o:title=""/>
                </v:shape>
                <o:OLEObject Type="Embed" ProgID="Equation.DSMT4" ShapeID="_x0000_i1061" DrawAspect="Content" ObjectID="_1713177162" r:id="rId82"/>
              </w:object>
            </w:r>
            <w:r>
              <w:rPr>
                <w:sz w:val="24"/>
                <w:szCs w:val="24"/>
              </w:rPr>
              <w:t xml:space="preserve"> nằm trong đường tròn </w:t>
            </w:r>
            <w:r w:rsidRPr="002F498B">
              <w:rPr>
                <w:position w:val="-10"/>
                <w:sz w:val="24"/>
                <w:szCs w:val="24"/>
              </w:rPr>
              <w:object w:dxaOrig="380" w:dyaOrig="300" w14:anchorId="649BF046">
                <v:shape id="_x0000_i1062" type="#_x0000_t75" style="width:18.75pt;height:15pt" o:ole="">
                  <v:imagedata r:id="rId83" o:title=""/>
                </v:shape>
                <o:OLEObject Type="Embed" ProgID="Equation.DSMT4" ShapeID="_x0000_i1062" DrawAspect="Content" ObjectID="_1713177163" r:id="rId84"/>
              </w:object>
            </w:r>
          </w:p>
          <w:p w14:paraId="75D14017" w14:textId="3A829B7C" w:rsidR="000B688D" w:rsidRDefault="00B72AFF" w:rsidP="0093312C">
            <w:pPr>
              <w:rPr>
                <w:sz w:val="24"/>
                <w:szCs w:val="24"/>
              </w:rPr>
            </w:pPr>
            <w:r w:rsidRPr="00B72AFF">
              <w:rPr>
                <w:position w:val="-10"/>
                <w:sz w:val="24"/>
                <w:szCs w:val="24"/>
              </w:rPr>
              <w:object w:dxaOrig="1520" w:dyaOrig="360" w14:anchorId="7F0294C0">
                <v:shape id="_x0000_i1063" type="#_x0000_t75" style="width:75.75pt;height:18pt" o:ole="">
                  <v:imagedata r:id="rId85" o:title=""/>
                </v:shape>
                <o:OLEObject Type="Embed" ProgID="Equation.DSMT4" ShapeID="_x0000_i1063" DrawAspect="Content" ObjectID="_1713177164" r:id="rId86"/>
              </w:object>
            </w:r>
            <w:r w:rsidR="000B688D">
              <w:rPr>
                <w:sz w:val="24"/>
                <w:szCs w:val="24"/>
              </w:rPr>
              <w:t>.</w:t>
            </w:r>
          </w:p>
          <w:p w14:paraId="143A5E71" w14:textId="1F6C476F" w:rsidR="000B688D" w:rsidRPr="002546DE" w:rsidRDefault="000B688D" w:rsidP="0093312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HS không suy diễn </w:t>
            </w:r>
            <w:r w:rsidRPr="000B688D">
              <w:rPr>
                <w:position w:val="-10"/>
                <w:sz w:val="24"/>
                <w:szCs w:val="24"/>
              </w:rPr>
              <w:object w:dxaOrig="900" w:dyaOrig="320" w14:anchorId="2C8F64F1">
                <v:shape id="_x0000_i1064" type="#_x0000_t75" style="width:45pt;height:15.75pt" o:ole="">
                  <v:imagedata r:id="rId87" o:title=""/>
                </v:shape>
                <o:OLEObject Type="Embed" ProgID="Equation.DSMT4" ShapeID="_x0000_i1064" DrawAspect="Content" ObjectID="_1713177165" r:id="rId88"/>
              </w:object>
            </w:r>
            <w:r>
              <w:rPr>
                <w:sz w:val="24"/>
                <w:szCs w:val="24"/>
              </w:rPr>
              <w:t xml:space="preserve"> khi </w:t>
            </w:r>
            <w:r w:rsidRPr="000B688D">
              <w:rPr>
                <w:position w:val="-6"/>
                <w:sz w:val="24"/>
                <w:szCs w:val="24"/>
              </w:rPr>
              <w:object w:dxaOrig="999" w:dyaOrig="260" w14:anchorId="72815CA6">
                <v:shape id="_x0000_i1065" type="#_x0000_t75" style="width:50.25pt;height:12.75pt" o:ole="">
                  <v:imagedata r:id="rId89" o:title=""/>
                </v:shape>
                <o:OLEObject Type="Embed" ProgID="Equation.DSMT4" ShapeID="_x0000_i1065" DrawAspect="Content" ObjectID="_1713177166" r:id="rId90"/>
              </w:object>
            </w:r>
            <w:r>
              <w:rPr>
                <w:sz w:val="24"/>
                <w:szCs w:val="24"/>
              </w:rPr>
              <w:t xml:space="preserve"> vì dấu bằng không xảy ra.</w:t>
            </w:r>
          </w:p>
        </w:tc>
        <w:tc>
          <w:tcPr>
            <w:tcW w:w="665" w:type="dxa"/>
          </w:tcPr>
          <w:p w14:paraId="1E45C096" w14:textId="77777777" w:rsidR="00E30E7D" w:rsidRPr="002546DE" w:rsidRDefault="00E30E7D" w:rsidP="0093312C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036EBD40" w14:textId="77777777" w:rsidR="000E6032" w:rsidRPr="000E6032" w:rsidRDefault="000E6032" w:rsidP="000E6032">
      <w:pPr>
        <w:spacing w:line="240" w:lineRule="auto"/>
        <w:jc w:val="center"/>
        <w:rPr>
          <w:b/>
          <w:sz w:val="2"/>
          <w:szCs w:val="24"/>
        </w:rPr>
      </w:pPr>
    </w:p>
    <w:p w14:paraId="5C618672" w14:textId="3C96E227" w:rsidR="0031438C" w:rsidRPr="002546DE" w:rsidRDefault="00E30E7D" w:rsidP="000E6032">
      <w:pPr>
        <w:spacing w:line="240" w:lineRule="auto"/>
        <w:jc w:val="center"/>
        <w:rPr>
          <w:sz w:val="24"/>
          <w:szCs w:val="24"/>
        </w:rPr>
      </w:pPr>
      <w:r w:rsidRPr="002546DE">
        <w:rPr>
          <w:b/>
          <w:sz w:val="24"/>
          <w:szCs w:val="24"/>
        </w:rPr>
        <w:t>----- HẾT-----</w:t>
      </w:r>
    </w:p>
    <w:sectPr w:rsidR="0031438C" w:rsidRPr="002546DE" w:rsidSect="00852AFC">
      <w:pgSz w:w="12240" w:h="15840"/>
      <w:pgMar w:top="450" w:right="1440" w:bottom="630" w:left="1440" w:header="720" w:footer="12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C86201" w14:textId="77777777" w:rsidR="006A6577" w:rsidRDefault="006A6577" w:rsidP="001E053B">
      <w:pPr>
        <w:spacing w:after="0" w:line="240" w:lineRule="auto"/>
      </w:pPr>
      <w:r>
        <w:separator/>
      </w:r>
    </w:p>
  </w:endnote>
  <w:endnote w:type="continuationSeparator" w:id="0">
    <w:p w14:paraId="10504003" w14:textId="77777777" w:rsidR="006A6577" w:rsidRDefault="006A6577" w:rsidP="001E05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EB75B7" w14:textId="77777777" w:rsidR="006A6577" w:rsidRDefault="006A6577" w:rsidP="001E053B">
      <w:pPr>
        <w:spacing w:after="0" w:line="240" w:lineRule="auto"/>
      </w:pPr>
      <w:r>
        <w:separator/>
      </w:r>
    </w:p>
  </w:footnote>
  <w:footnote w:type="continuationSeparator" w:id="0">
    <w:p w14:paraId="43CAC7FF" w14:textId="77777777" w:rsidR="006A6577" w:rsidRDefault="006A6577" w:rsidP="001E053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1D0"/>
    <w:rsid w:val="00055528"/>
    <w:rsid w:val="000B688D"/>
    <w:rsid w:val="000E6032"/>
    <w:rsid w:val="00147CBC"/>
    <w:rsid w:val="001E053B"/>
    <w:rsid w:val="002546DE"/>
    <w:rsid w:val="00277111"/>
    <w:rsid w:val="002F498B"/>
    <w:rsid w:val="0031438C"/>
    <w:rsid w:val="003518E1"/>
    <w:rsid w:val="00364B3C"/>
    <w:rsid w:val="00395F51"/>
    <w:rsid w:val="003B1E41"/>
    <w:rsid w:val="004511D0"/>
    <w:rsid w:val="0052394A"/>
    <w:rsid w:val="00527AE6"/>
    <w:rsid w:val="005E2600"/>
    <w:rsid w:val="006640C2"/>
    <w:rsid w:val="00685BAB"/>
    <w:rsid w:val="006A6577"/>
    <w:rsid w:val="006C4F99"/>
    <w:rsid w:val="0071178B"/>
    <w:rsid w:val="007B1141"/>
    <w:rsid w:val="00852AFC"/>
    <w:rsid w:val="00874B31"/>
    <w:rsid w:val="00916883"/>
    <w:rsid w:val="0093312C"/>
    <w:rsid w:val="00987728"/>
    <w:rsid w:val="00A44E6E"/>
    <w:rsid w:val="00A50535"/>
    <w:rsid w:val="00B7243B"/>
    <w:rsid w:val="00B72AFF"/>
    <w:rsid w:val="00BC722D"/>
    <w:rsid w:val="00CA051D"/>
    <w:rsid w:val="00D6747D"/>
    <w:rsid w:val="00D87175"/>
    <w:rsid w:val="00DF668B"/>
    <w:rsid w:val="00DF7AE1"/>
    <w:rsid w:val="00DF7EEA"/>
    <w:rsid w:val="00E15918"/>
    <w:rsid w:val="00E2667B"/>
    <w:rsid w:val="00E30E7D"/>
    <w:rsid w:val="00F25A2E"/>
    <w:rsid w:val="00F25AD2"/>
    <w:rsid w:val="00F761A2"/>
    <w:rsid w:val="00FD3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6D1A1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1D0"/>
    <w:rPr>
      <w:rFonts w:ascii="Times New Roman" w:eastAsia="Calibri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11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C4F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F99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05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053B"/>
    <w:rPr>
      <w:rFonts w:ascii="Times New Roman" w:eastAsia="Calibri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1E05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053B"/>
    <w:rPr>
      <w:rFonts w:ascii="Times New Roman" w:eastAsia="Calibri" w:hAnsi="Times New Roman" w:cs="Times New Roman"/>
    </w:rPr>
  </w:style>
  <w:style w:type="paragraph" w:styleId="ListParagraph">
    <w:name w:val="List Paragraph"/>
    <w:basedOn w:val="Normal"/>
    <w:uiPriority w:val="34"/>
    <w:qFormat/>
    <w:rsid w:val="00DF7AE1"/>
    <w:pPr>
      <w:spacing w:after="0"/>
      <w:ind w:left="720" w:hanging="357"/>
      <w:contextualSpacing/>
    </w:pPr>
    <w:rPr>
      <w:rFonts w:eastAsia="SimSun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1D0"/>
    <w:rPr>
      <w:rFonts w:ascii="Times New Roman" w:eastAsia="Calibri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11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C4F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F99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05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053B"/>
    <w:rPr>
      <w:rFonts w:ascii="Times New Roman" w:eastAsia="Calibri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1E05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053B"/>
    <w:rPr>
      <w:rFonts w:ascii="Times New Roman" w:eastAsia="Calibri" w:hAnsi="Times New Roman" w:cs="Times New Roman"/>
    </w:rPr>
  </w:style>
  <w:style w:type="paragraph" w:styleId="ListParagraph">
    <w:name w:val="List Paragraph"/>
    <w:basedOn w:val="Normal"/>
    <w:uiPriority w:val="34"/>
    <w:qFormat/>
    <w:rsid w:val="00DF7AE1"/>
    <w:pPr>
      <w:spacing w:after="0"/>
      <w:ind w:left="720" w:hanging="357"/>
      <w:contextualSpacing/>
    </w:pPr>
    <w:rPr>
      <w:rFonts w:eastAsia="SimSun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8D664F-1711-4A11-A9E9-B5B0F4D87B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5</Words>
  <Characters>1342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5-04T06:45:00Z</dcterms:created>
  <dcterms:modified xsi:type="dcterms:W3CDTF">2022-05-04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